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79912-EDF1-43EC-977E-E757795E159C}" type="datetimeFigureOut">
              <a:rPr lang="en-US" smtClean="0"/>
              <a:pPr/>
              <a:t>2/2/2018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4B390-B8B9-414D-8A8D-4D76820F532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79912-EDF1-43EC-977E-E757795E159C}" type="datetimeFigureOut">
              <a:rPr lang="en-US" smtClean="0"/>
              <a:pPr/>
              <a:t>2/2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4B390-B8B9-414D-8A8D-4D76820F532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79912-EDF1-43EC-977E-E757795E159C}" type="datetimeFigureOut">
              <a:rPr lang="en-US" smtClean="0"/>
              <a:pPr/>
              <a:t>2/2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4B390-B8B9-414D-8A8D-4D76820F532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79912-EDF1-43EC-977E-E757795E159C}" type="datetimeFigureOut">
              <a:rPr lang="en-US" smtClean="0"/>
              <a:pPr/>
              <a:t>2/2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4B390-B8B9-414D-8A8D-4D76820F532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79912-EDF1-43EC-977E-E757795E159C}" type="datetimeFigureOut">
              <a:rPr lang="en-US" smtClean="0"/>
              <a:pPr/>
              <a:t>2/2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4B390-B8B9-414D-8A8D-4D76820F532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79912-EDF1-43EC-977E-E757795E159C}" type="datetimeFigureOut">
              <a:rPr lang="en-US" smtClean="0"/>
              <a:pPr/>
              <a:t>2/2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4B390-B8B9-414D-8A8D-4D76820F532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79912-EDF1-43EC-977E-E757795E159C}" type="datetimeFigureOut">
              <a:rPr lang="en-US" smtClean="0"/>
              <a:pPr/>
              <a:t>2/2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4B390-B8B9-414D-8A8D-4D76820F532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79912-EDF1-43EC-977E-E757795E159C}" type="datetimeFigureOut">
              <a:rPr lang="en-US" smtClean="0"/>
              <a:pPr/>
              <a:t>2/2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4B390-B8B9-414D-8A8D-4D76820F532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79912-EDF1-43EC-977E-E757795E159C}" type="datetimeFigureOut">
              <a:rPr lang="en-US" smtClean="0"/>
              <a:pPr/>
              <a:t>2/2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4B390-B8B9-414D-8A8D-4D76820F532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79912-EDF1-43EC-977E-E757795E159C}" type="datetimeFigureOut">
              <a:rPr lang="en-US" smtClean="0"/>
              <a:pPr/>
              <a:t>2/2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44B390-B8B9-414D-8A8D-4D76820F5326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79912-EDF1-43EC-977E-E757795E159C}" type="datetimeFigureOut">
              <a:rPr lang="en-US" smtClean="0"/>
              <a:pPr/>
              <a:t>2/2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CA44B390-B8B9-414D-8A8D-4D76820F5326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dirty="0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12E79912-EDF1-43EC-977E-E757795E159C}" type="datetimeFigureOut">
              <a:rPr lang="en-US" smtClean="0"/>
              <a:pPr/>
              <a:t>2/2/2018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CA44B390-B8B9-414D-8A8D-4D76820F5326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dirty="0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dirty="0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1"/>
          <p:cNvSpPr>
            <a:spLocks noChangeArrowheads="1"/>
          </p:cNvSpPr>
          <p:nvPr/>
        </p:nvSpPr>
        <p:spPr bwMode="auto">
          <a:xfrm>
            <a:off x="0" y="1194623"/>
            <a:ext cx="8610600" cy="27938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Experiment No. 2</a:t>
            </a:r>
          </a:p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reparation and standardization of approximately 0.1N sodium hydroxide (NaOH) by using standardized hydrochloric acid (HCl)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1"/>
          <p:cNvSpPr>
            <a:spLocks noChangeArrowheads="1"/>
          </p:cNvSpPr>
          <p:nvPr/>
        </p:nvSpPr>
        <p:spPr bwMode="auto">
          <a:xfrm>
            <a:off x="0" y="720040"/>
            <a:ext cx="9144000" cy="16858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33500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odium hydroxide are always coated with thin layer of sodium carbonate as a result of reaction of hydroxide with atmospheric carbon dioxide (CO</a:t>
            </a:r>
            <a:r>
              <a:rPr kumimoji="0" lang="en-US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)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0" y="62484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910354"/>
              </p:ext>
            </p:extLst>
          </p:nvPr>
        </p:nvGraphicFramePr>
        <p:xfrm>
          <a:off x="1190625" y="2514600"/>
          <a:ext cx="69627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CS ChemDraw Drawing" r:id="rId3" imgW="5825160" imgH="343440" progId="ChemDraw.Document.6.0">
                  <p:embed/>
                </p:oleObj>
              </mc:Choice>
              <mc:Fallback>
                <p:oleObj name="CS ChemDraw Drawing" r:id="rId3" imgW="5825160" imgH="34344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2514600"/>
                        <a:ext cx="6962775" cy="457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0" y="3511639"/>
            <a:ext cx="9144000" cy="27938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Low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tabLst>
                <a:tab pos="1333500" algn="l"/>
              </a:tabLst>
            </a:pPr>
            <a:r>
              <a:rPr lang="en-US" sz="24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Pure sodium 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hydroxide cannot be obtained; so that a standard solution of NaOH cannot be prepared by dissolving a known weight in a definite volume of water. Therefore </a:t>
            </a:r>
            <a:r>
              <a:rPr lang="en-US" sz="24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carbonate </a:t>
            </a:r>
            <a:r>
              <a:rPr lang="en-US" sz="24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should remove </a:t>
            </a:r>
            <a:r>
              <a:rPr lang="en-US" sz="2400" dirty="0">
                <a:latin typeface="Arial" pitchFamily="34" charset="0"/>
                <a:ea typeface="Times New Roman" pitchFamily="18" charset="0"/>
                <a:cs typeface="Arial" pitchFamily="34" charset="0"/>
              </a:rPr>
              <a:t>from 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odium hydroxide before preparation of the solution. Several methods are available for this purpose:-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1"/>
          <p:cNvSpPr>
            <a:spLocks noChangeArrowheads="1"/>
          </p:cNvSpPr>
          <p:nvPr/>
        </p:nvSpPr>
        <p:spPr bwMode="auto">
          <a:xfrm>
            <a:off x="304800" y="1443583"/>
            <a:ext cx="8610600" cy="27938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33500" algn="l"/>
              </a:tabLst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1- Ba(OH)</a:t>
            </a:r>
            <a:r>
              <a:rPr kumimoji="0" lang="en-US" sz="24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method:</a:t>
            </a:r>
          </a:p>
          <a:p>
            <a:pPr marL="0" marR="0" lvl="0" indent="0" algn="justLow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33500" algn="l"/>
              </a:tabLst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Low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33500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 slight excess of barium hydroxide is added to the solution of NaOH to precipitate carbonate as BaCO</a:t>
            </a:r>
            <a:r>
              <a:rPr kumimoji="0" lang="en-US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(precipitation), then filtered the solution to remove the precipitate (Filtration)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52986"/>
              </p:ext>
            </p:extLst>
          </p:nvPr>
        </p:nvGraphicFramePr>
        <p:xfrm>
          <a:off x="762000" y="4676775"/>
          <a:ext cx="7391399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CS ChemDraw Drawing" r:id="rId3" imgW="6220440" imgH="567000" progId="ChemDraw.Document.6.0">
                  <p:embed/>
                </p:oleObj>
              </mc:Choice>
              <mc:Fallback>
                <p:oleObj name="CS ChemDraw Drawing" r:id="rId3" imgW="6220440" imgH="56700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676775"/>
                        <a:ext cx="7391399" cy="809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1"/>
          <p:cNvSpPr>
            <a:spLocks noChangeArrowheads="1"/>
          </p:cNvSpPr>
          <p:nvPr/>
        </p:nvSpPr>
        <p:spPr bwMode="auto">
          <a:xfrm>
            <a:off x="0" y="177958"/>
            <a:ext cx="9144000" cy="27938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33500" algn="l"/>
              </a:tabLst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-Anion exchange method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Low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33500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It involves passing NaOH solution through a column of a strongly basic anion exchanger which has higher affinity to carbonate anion CO</a:t>
            </a:r>
            <a:r>
              <a:rPr kumimoji="0" lang="en-US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2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-2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than for hydroxide OH</a:t>
            </a:r>
            <a:r>
              <a:rPr kumimoji="0" lang="en-US" sz="2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-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The carbonate is removed and replaced by OH</a:t>
            </a:r>
            <a:r>
              <a:rPr kumimoji="0" lang="en-US" sz="2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-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of the anion exchanger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642119"/>
              </p:ext>
            </p:extLst>
          </p:nvPr>
        </p:nvGraphicFramePr>
        <p:xfrm>
          <a:off x="1066800" y="2951017"/>
          <a:ext cx="6324600" cy="3830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CS ChemDraw Drawing" r:id="rId3" imgW="8570160" imgH="6832800" progId="ChemDraw.Document.6.0">
                  <p:embed/>
                </p:oleObj>
              </mc:Choice>
              <mc:Fallback>
                <p:oleObj name="CS ChemDraw Drawing" r:id="rId3" imgW="8570160" imgH="683280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51017"/>
                        <a:ext cx="6324600" cy="38307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381000" y="982682"/>
            <a:ext cx="8686800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en-US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reparation of solutions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457200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repare 0.1N Na</a:t>
            </a:r>
            <a:r>
              <a:rPr kumimoji="0" lang="en-US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O</a:t>
            </a:r>
            <a:r>
              <a:rPr kumimoji="0" lang="en-US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in 250mL of distilled water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457200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repare approximate 0.1N HCl in 250mL of distilled water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457200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repare approximate 0.1N NaOH in 250mL distilled water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Reaction: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1532218" y="5634335"/>
            <a:ext cx="60115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NaOH   +   HCl                      NaCl   +  H</a:t>
            </a:r>
            <a:r>
              <a:rPr kumimoji="0" lang="en-US" sz="24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O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810000" y="5867400"/>
            <a:ext cx="15240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1" name="Object 1"/>
          <p:cNvGraphicFramePr>
            <a:graphicFrameLocks noChangeAspect="1"/>
          </p:cNvGraphicFramePr>
          <p:nvPr/>
        </p:nvGraphicFramePr>
        <p:xfrm>
          <a:off x="914400" y="1981200"/>
          <a:ext cx="9601201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CS ChemDraw Drawing" r:id="rId3" imgW="9899526" imgH="1773677" progId="ChemDraw.Document.6.0">
                  <p:embed/>
                </p:oleObj>
              </mc:Choice>
              <mc:Fallback>
                <p:oleObj name="CS ChemDraw Drawing" r:id="rId3" imgW="9899526" imgH="1773677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81200"/>
                        <a:ext cx="9601201" cy="236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2" name="AutoShape 2"/>
          <p:cNvSpPr>
            <a:spLocks noChangeArrowheads="1"/>
          </p:cNvSpPr>
          <p:nvPr/>
        </p:nvSpPr>
        <p:spPr bwMode="auto">
          <a:xfrm>
            <a:off x="3238500" y="2438400"/>
            <a:ext cx="495300" cy="171450"/>
          </a:xfrm>
          <a:prstGeom prst="rightArrow">
            <a:avLst>
              <a:gd name="adj1" fmla="val 50000"/>
              <a:gd name="adj2" fmla="val 72222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231439" y="914400"/>
            <a:ext cx="738856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reparation of approximate 0.1N NaOH in 250mL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228600" y="5493603"/>
            <a:ext cx="8686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333500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Dissolve 1.00 gm of NaOH in 250 mL of distilled water to obtain 0.1N NaOH solution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1"/>
          <p:cNvSpPr>
            <a:spLocks noChangeArrowheads="1"/>
          </p:cNvSpPr>
          <p:nvPr/>
        </p:nvSpPr>
        <p:spPr bwMode="auto">
          <a:xfrm>
            <a:off x="552089" y="605135"/>
            <a:ext cx="18101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rocedure: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657047"/>
              </p:ext>
            </p:extLst>
          </p:nvPr>
        </p:nvGraphicFramePr>
        <p:xfrm>
          <a:off x="2332038" y="1701800"/>
          <a:ext cx="5078412" cy="363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CS ChemDraw Drawing" r:id="rId3" imgW="4989047" imgH="3582558" progId="ChemDraw.Document.6.0">
                  <p:embed/>
                </p:oleObj>
              </mc:Choice>
              <mc:Fallback>
                <p:oleObj name="CS ChemDraw Drawing" r:id="rId3" imgW="4989047" imgH="3582558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8" y="1701800"/>
                        <a:ext cx="5078412" cy="363696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F6FC6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DBF5F9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307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015729"/>
              </p:ext>
            </p:extLst>
          </p:nvPr>
        </p:nvGraphicFramePr>
        <p:xfrm>
          <a:off x="152400" y="1143000"/>
          <a:ext cx="8703849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CS ChemDraw Drawing" r:id="rId3" imgW="6420221" imgH="2806700" progId="ChemDraw.Document.6.0">
                  <p:embed/>
                </p:oleObj>
              </mc:Choice>
              <mc:Fallback>
                <p:oleObj name="CS ChemDraw Drawing" r:id="rId3" imgW="6420221" imgH="280670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143000"/>
                        <a:ext cx="8703849" cy="365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89</TotalTime>
  <Words>242</Words>
  <Application>Microsoft Office PowerPoint</Application>
  <PresentationFormat>On-screen Show (4:3)</PresentationFormat>
  <Paragraphs>21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Flow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unar</dc:creator>
  <cp:lastModifiedBy>Wrea</cp:lastModifiedBy>
  <cp:revision>13</cp:revision>
  <dcterms:created xsi:type="dcterms:W3CDTF">2011-11-27T08:40:04Z</dcterms:created>
  <dcterms:modified xsi:type="dcterms:W3CDTF">2018-02-02T19:00:56Z</dcterms:modified>
</cp:coreProperties>
</file>